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78DA45" w14:textId="689C8503" w:rsidR="00120086" w:rsidRPr="00744D10" w:rsidRDefault="00120086" w:rsidP="00120086">
      <w:pPr>
        <w:jc w:val="center"/>
        <w:rPr>
          <w:rFonts w:ascii="Arial" w:hAnsi="Arial" w:cs="Arial"/>
          <w:b/>
          <w:bCs/>
        </w:rPr>
      </w:pPr>
      <w:r w:rsidRPr="00744D10">
        <w:rPr>
          <w:rFonts w:ascii="Arial" w:hAnsi="Arial" w:cs="Arial"/>
          <w:b/>
          <w:bCs/>
        </w:rPr>
        <w:t>Assignment #</w:t>
      </w:r>
      <w:r w:rsidR="00F977F1">
        <w:rPr>
          <w:rFonts w:ascii="Arial" w:hAnsi="Arial" w:cs="Arial"/>
          <w:b/>
          <w:bCs/>
        </w:rPr>
        <w:t>4</w:t>
      </w:r>
      <w:r w:rsidRPr="00744D10">
        <w:rPr>
          <w:rFonts w:ascii="Arial" w:hAnsi="Arial" w:cs="Arial"/>
          <w:b/>
          <w:bCs/>
        </w:rPr>
        <w:t xml:space="preserve"> (Due </w:t>
      </w:r>
      <w:r w:rsidR="00F977F1">
        <w:rPr>
          <w:rFonts w:ascii="Arial" w:hAnsi="Arial" w:cs="Arial"/>
          <w:b/>
          <w:bCs/>
        </w:rPr>
        <w:t>Mar 3</w:t>
      </w:r>
      <w:r w:rsidRPr="00744D10">
        <w:rPr>
          <w:rFonts w:ascii="Arial" w:hAnsi="Arial" w:cs="Arial"/>
          <w:b/>
          <w:bCs/>
          <w:vertAlign w:val="superscript"/>
        </w:rPr>
        <w:t xml:space="preserve">, </w:t>
      </w:r>
      <w:r w:rsidRPr="00744D10">
        <w:rPr>
          <w:rFonts w:ascii="Arial" w:hAnsi="Arial" w:cs="Arial"/>
          <w:b/>
          <w:bCs/>
        </w:rPr>
        <w:t>2023)</w:t>
      </w:r>
    </w:p>
    <w:p w14:paraId="785A6932" w14:textId="77777777" w:rsidR="00120086" w:rsidRPr="00744D10" w:rsidRDefault="00120086" w:rsidP="00120086">
      <w:pPr>
        <w:jc w:val="center"/>
        <w:rPr>
          <w:rFonts w:ascii="Arial" w:hAnsi="Arial" w:cs="Arial"/>
          <w:b/>
          <w:bCs/>
        </w:rPr>
      </w:pPr>
      <w:r w:rsidRPr="00744D10">
        <w:rPr>
          <w:rFonts w:ascii="Arial" w:hAnsi="Arial" w:cs="Arial"/>
          <w:b/>
          <w:bCs/>
        </w:rPr>
        <w:t>Chem 436 – Spring 2023</w:t>
      </w:r>
    </w:p>
    <w:p w14:paraId="6FDE1281" w14:textId="77777777" w:rsidR="00120086" w:rsidRPr="00744D10" w:rsidRDefault="00120086" w:rsidP="00120086">
      <w:pPr>
        <w:jc w:val="both"/>
        <w:rPr>
          <w:rFonts w:ascii="Arial" w:hAnsi="Arial" w:cs="Arial"/>
        </w:rPr>
      </w:pPr>
    </w:p>
    <w:p w14:paraId="7A63DC68" w14:textId="717D52CA" w:rsidR="00F96E56" w:rsidRPr="00744D10" w:rsidRDefault="00120086" w:rsidP="00120086">
      <w:pPr>
        <w:jc w:val="both"/>
        <w:rPr>
          <w:rFonts w:ascii="Arial" w:hAnsi="Arial" w:cs="Arial"/>
        </w:rPr>
      </w:pPr>
      <w:r w:rsidRPr="00744D10">
        <w:rPr>
          <w:rFonts w:ascii="Arial" w:hAnsi="Arial" w:cs="Arial"/>
        </w:rPr>
        <w:t xml:space="preserve">1) </w:t>
      </w:r>
      <w:r w:rsidR="00863A4B" w:rsidRPr="00744D10">
        <w:rPr>
          <w:rFonts w:ascii="Arial" w:hAnsi="Arial" w:cs="Arial"/>
        </w:rPr>
        <w:t xml:space="preserve">Propose a multistep synthesis for </w:t>
      </w:r>
      <w:r w:rsidRPr="00744D10">
        <w:rPr>
          <w:rFonts w:ascii="Arial" w:hAnsi="Arial" w:cs="Arial"/>
        </w:rPr>
        <w:t xml:space="preserve">each of the intermediates / products in </w:t>
      </w:r>
      <w:r w:rsidR="00863A4B" w:rsidRPr="00744D10">
        <w:rPr>
          <w:rFonts w:ascii="Arial" w:hAnsi="Arial" w:cs="Arial"/>
        </w:rPr>
        <w:t>the following questions. Show all relevant reagents, solvents, and reaction conditions.</w:t>
      </w:r>
    </w:p>
    <w:p w14:paraId="2760F594" w14:textId="4DB9F2CD" w:rsidR="00863A4B" w:rsidRPr="00744D10" w:rsidRDefault="00863A4B" w:rsidP="00120086">
      <w:pPr>
        <w:jc w:val="both"/>
        <w:rPr>
          <w:rFonts w:ascii="Arial" w:hAnsi="Arial" w:cs="Arial"/>
        </w:rPr>
      </w:pPr>
    </w:p>
    <w:p w14:paraId="71A4799D" w14:textId="47C01A18" w:rsidR="00863A4B" w:rsidRPr="00744D10" w:rsidRDefault="00863A4B" w:rsidP="00120086">
      <w:pPr>
        <w:jc w:val="both"/>
        <w:rPr>
          <w:rFonts w:ascii="Arial" w:hAnsi="Arial" w:cs="Arial"/>
        </w:rPr>
      </w:pPr>
      <w:r w:rsidRPr="00744D10">
        <w:rPr>
          <w:rFonts w:ascii="Arial" w:hAnsi="Arial" w:cs="Arial"/>
        </w:rPr>
        <w:t xml:space="preserve">a) </w:t>
      </w:r>
    </w:p>
    <w:p w14:paraId="2FB5E289" w14:textId="50132407" w:rsidR="00863A4B" w:rsidRPr="00744D10" w:rsidRDefault="00A579B4" w:rsidP="00120086">
      <w:pPr>
        <w:jc w:val="both"/>
        <w:rPr>
          <w:rFonts w:ascii="Arial" w:hAnsi="Arial" w:cs="Arial"/>
        </w:rPr>
      </w:pPr>
      <w:r>
        <w:object w:dxaOrig="5492" w:dyaOrig="1968" w14:anchorId="2D5C7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274.6pt;height:98.4pt" o:ole="">
            <v:imagedata r:id="rId4" o:title=""/>
          </v:shape>
          <o:OLEObject Type="Embed" ProgID="ChemDraw.Document.6.0" ShapeID="_x0000_i1032" DrawAspect="Content" ObjectID="_1739517162" r:id="rId5"/>
        </w:object>
      </w:r>
    </w:p>
    <w:p w14:paraId="71A4F906" w14:textId="60F23DDC" w:rsidR="00863A4B" w:rsidRPr="00744D10" w:rsidRDefault="00863A4B" w:rsidP="00120086">
      <w:pPr>
        <w:jc w:val="both"/>
        <w:rPr>
          <w:rFonts w:ascii="Arial" w:hAnsi="Arial" w:cs="Arial"/>
        </w:rPr>
      </w:pPr>
    </w:p>
    <w:p w14:paraId="483C034D" w14:textId="177359A7" w:rsidR="00863A4B" w:rsidRPr="00744D10" w:rsidRDefault="00217FC9" w:rsidP="00120086">
      <w:pPr>
        <w:jc w:val="both"/>
        <w:rPr>
          <w:rFonts w:ascii="Arial" w:hAnsi="Arial" w:cs="Arial"/>
        </w:rPr>
      </w:pPr>
      <w:r>
        <w:object w:dxaOrig="11580" w:dyaOrig="3728" w14:anchorId="0CF48015">
          <v:shape id="_x0000_i1039" type="#_x0000_t75" style="width:467.85pt;height:150.6pt" o:ole="">
            <v:imagedata r:id="rId6" o:title=""/>
          </v:shape>
          <o:OLEObject Type="Embed" ProgID="ChemDraw.Document.6.0" ShapeID="_x0000_i1039" DrawAspect="Content" ObjectID="_1739517163" r:id="rId7"/>
        </w:object>
      </w:r>
    </w:p>
    <w:p w14:paraId="56E68E84" w14:textId="52B8EDB6" w:rsidR="00863A4B" w:rsidRPr="00120086" w:rsidRDefault="00863A4B" w:rsidP="00120086">
      <w:pPr>
        <w:jc w:val="both"/>
        <w:rPr>
          <w:rFonts w:ascii="Arial" w:hAnsi="Arial" w:cs="Arial"/>
        </w:rPr>
      </w:pPr>
    </w:p>
    <w:p w14:paraId="1B8435F6" w14:textId="3A16E5D9" w:rsidR="00863A4B" w:rsidRPr="00120086" w:rsidRDefault="00863A4B" w:rsidP="00120086">
      <w:pPr>
        <w:jc w:val="both"/>
        <w:rPr>
          <w:rFonts w:ascii="Arial" w:hAnsi="Arial" w:cs="Arial"/>
        </w:rPr>
      </w:pPr>
    </w:p>
    <w:p w14:paraId="1B7C9A9D" w14:textId="5EDE3121" w:rsidR="00863A4B" w:rsidRDefault="00863A4B" w:rsidP="00120086">
      <w:pPr>
        <w:jc w:val="both"/>
        <w:rPr>
          <w:rFonts w:ascii="Arial" w:hAnsi="Arial" w:cs="Arial"/>
        </w:rPr>
      </w:pPr>
      <w:r w:rsidRPr="00120086">
        <w:rPr>
          <w:rFonts w:ascii="Arial" w:hAnsi="Arial" w:cs="Arial"/>
        </w:rPr>
        <w:t>b)</w:t>
      </w:r>
    </w:p>
    <w:p w14:paraId="0D0FB0F5" w14:textId="0A507793" w:rsidR="00A579B4" w:rsidRPr="00120086" w:rsidRDefault="00A579B4" w:rsidP="00120086">
      <w:pPr>
        <w:jc w:val="both"/>
        <w:rPr>
          <w:rFonts w:ascii="Arial" w:hAnsi="Arial" w:cs="Arial"/>
        </w:rPr>
      </w:pPr>
      <w:r>
        <w:object w:dxaOrig="3514" w:dyaOrig="680" w14:anchorId="0500C9F5">
          <v:shape id="_x0000_i1036" type="#_x0000_t75" style="width:175.7pt;height:34pt" o:ole="">
            <v:imagedata r:id="rId8" o:title=""/>
          </v:shape>
          <o:OLEObject Type="Embed" ProgID="ChemDraw.Document.6.0" ShapeID="_x0000_i1036" DrawAspect="Content" ObjectID="_1739517164" r:id="rId9"/>
        </w:object>
      </w:r>
    </w:p>
    <w:p w14:paraId="2716EA8E" w14:textId="095A0E2B" w:rsidR="00120086" w:rsidRPr="00120086" w:rsidRDefault="00120086" w:rsidP="00120086">
      <w:pPr>
        <w:jc w:val="both"/>
        <w:rPr>
          <w:rFonts w:ascii="Arial" w:hAnsi="Arial" w:cs="Arial"/>
        </w:rPr>
      </w:pPr>
    </w:p>
    <w:p w14:paraId="1D81AE8C" w14:textId="1311F1D3" w:rsidR="00120086" w:rsidRPr="00120086" w:rsidRDefault="00120086" w:rsidP="00120086">
      <w:pPr>
        <w:jc w:val="both"/>
        <w:rPr>
          <w:rFonts w:ascii="Arial" w:hAnsi="Arial" w:cs="Arial"/>
        </w:rPr>
      </w:pPr>
    </w:p>
    <w:p w14:paraId="3276F1A3" w14:textId="0D30D1D1" w:rsidR="00120086" w:rsidRDefault="00120086"/>
    <w:p w14:paraId="24EDF3FA" w14:textId="57B5885F" w:rsidR="00D051A2" w:rsidRDefault="00D051A2"/>
    <w:p w14:paraId="6A3D9A72" w14:textId="1543EFE3" w:rsidR="00D051A2" w:rsidRDefault="00AC15E1">
      <w:r>
        <w:object w:dxaOrig="8868" w:dyaOrig="4241" w14:anchorId="6B1B66CE">
          <v:shape id="_x0000_i1046" type="#_x0000_t75" style="width:443.4pt;height:212.05pt" o:ole="">
            <v:imagedata r:id="rId10" o:title=""/>
          </v:shape>
          <o:OLEObject Type="Embed" ProgID="ChemDraw.Document.6.0" ShapeID="_x0000_i1046" DrawAspect="Content" ObjectID="_1739517165" r:id="rId11"/>
        </w:object>
      </w:r>
    </w:p>
    <w:p w14:paraId="36B0508A" w14:textId="250E7F66" w:rsidR="00D051A2" w:rsidRPr="00744D10" w:rsidRDefault="00D051A2">
      <w:pPr>
        <w:rPr>
          <w:rFonts w:ascii="Arial" w:hAnsi="Arial" w:cs="Arial"/>
        </w:rPr>
      </w:pPr>
    </w:p>
    <w:p w14:paraId="383A278C" w14:textId="15EF9EF5" w:rsidR="00D051A2" w:rsidRPr="00744D10" w:rsidRDefault="00D051A2">
      <w:pPr>
        <w:rPr>
          <w:rFonts w:ascii="Arial" w:hAnsi="Arial" w:cs="Arial"/>
        </w:rPr>
      </w:pPr>
      <w:r w:rsidRPr="00744D10">
        <w:rPr>
          <w:rFonts w:ascii="Arial" w:hAnsi="Arial" w:cs="Arial"/>
        </w:rPr>
        <w:t>c)</w:t>
      </w:r>
    </w:p>
    <w:p w14:paraId="24B1C937" w14:textId="7CBD6084" w:rsidR="00D051A2" w:rsidRDefault="00696993">
      <w:r>
        <w:object w:dxaOrig="3689" w:dyaOrig="943" w14:anchorId="096B8441">
          <v:shape id="_x0000_i1038" type="#_x0000_t75" style="width:184.45pt;height:47.15pt" o:ole="">
            <v:imagedata r:id="rId12" o:title=""/>
          </v:shape>
          <o:OLEObject Type="Embed" ProgID="ChemDraw.Document.6.0" ShapeID="_x0000_i1038" DrawAspect="Content" ObjectID="_1739517166" r:id="rId13"/>
        </w:object>
      </w:r>
    </w:p>
    <w:p w14:paraId="1B3C8129" w14:textId="3B81A642" w:rsidR="00744D10" w:rsidRDefault="00744D10"/>
    <w:p w14:paraId="77D40897" w14:textId="336015A8" w:rsidR="00AC15E1" w:rsidRDefault="00AC15E1">
      <w:r>
        <w:object w:dxaOrig="9738" w:dyaOrig="1558" w14:anchorId="3AF4C94C">
          <v:shape id="_x0000_i1041" type="#_x0000_t75" style="width:467.9pt;height:74.85pt" o:ole="">
            <v:imagedata r:id="rId14" o:title=""/>
          </v:shape>
          <o:OLEObject Type="Embed" ProgID="ChemDraw.Document.6.0" ShapeID="_x0000_i1041" DrawAspect="Content" ObjectID="_1739517167" r:id="rId15"/>
        </w:object>
      </w:r>
    </w:p>
    <w:p w14:paraId="0B3D3E1E" w14:textId="4784B12E" w:rsidR="00744D10" w:rsidRDefault="00744D10"/>
    <w:p w14:paraId="2651C203" w14:textId="280DE880" w:rsidR="00744D10" w:rsidRPr="00744D10" w:rsidRDefault="00744D10">
      <w:pPr>
        <w:rPr>
          <w:rFonts w:ascii="Arial" w:hAnsi="Arial" w:cs="Arial"/>
        </w:rPr>
      </w:pPr>
      <w:bookmarkStart w:id="0" w:name="_Hlk126487987"/>
      <w:r w:rsidRPr="00744D10">
        <w:rPr>
          <w:rFonts w:ascii="Arial" w:hAnsi="Arial" w:cs="Arial"/>
        </w:rPr>
        <w:t xml:space="preserve">2) Starting from </w:t>
      </w:r>
      <w:r w:rsidRPr="00744D10">
        <w:rPr>
          <w:rFonts w:ascii="Arial" w:hAnsi="Arial" w:cs="Arial"/>
          <w:u w:val="single"/>
        </w:rPr>
        <w:t>ANY</w:t>
      </w:r>
      <w:r w:rsidRPr="00744D10">
        <w:rPr>
          <w:rFonts w:ascii="Arial" w:hAnsi="Arial" w:cs="Arial"/>
        </w:rPr>
        <w:t xml:space="preserve"> reagent, come up with two multistep reaction sequences that must be at least five steps long. At least </w:t>
      </w:r>
      <w:r w:rsidR="00696993">
        <w:rPr>
          <w:rFonts w:ascii="Arial" w:hAnsi="Arial" w:cs="Arial"/>
        </w:rPr>
        <w:t>one</w:t>
      </w:r>
      <w:r w:rsidRPr="00744D10">
        <w:rPr>
          <w:rFonts w:ascii="Arial" w:hAnsi="Arial" w:cs="Arial"/>
        </w:rPr>
        <w:t xml:space="preserve"> reaction</w:t>
      </w:r>
      <w:r w:rsidR="00696993">
        <w:rPr>
          <w:rFonts w:ascii="Arial" w:hAnsi="Arial" w:cs="Arial"/>
        </w:rPr>
        <w:t xml:space="preserve"> must be from Chapter 20 (The Chemistry of Carboxylic Acids)</w:t>
      </w:r>
      <w:r w:rsidRPr="00744D10">
        <w:rPr>
          <w:rFonts w:ascii="Arial" w:hAnsi="Arial" w:cs="Arial"/>
        </w:rPr>
        <w:t>.</w:t>
      </w:r>
    </w:p>
    <w:p w14:paraId="1746320D" w14:textId="7AFAD630" w:rsidR="00744D10" w:rsidRPr="00744D10" w:rsidRDefault="00744D10">
      <w:pPr>
        <w:rPr>
          <w:rFonts w:ascii="Arial" w:hAnsi="Arial" w:cs="Arial"/>
        </w:rPr>
      </w:pPr>
    </w:p>
    <w:p w14:paraId="35A2F48F" w14:textId="075F0CA3" w:rsidR="00744D10" w:rsidRPr="00744D10" w:rsidRDefault="00744D10">
      <w:pPr>
        <w:rPr>
          <w:rFonts w:ascii="Arial" w:hAnsi="Arial" w:cs="Arial"/>
        </w:rPr>
      </w:pPr>
      <w:r w:rsidRPr="00744D10">
        <w:rPr>
          <w:rFonts w:ascii="Arial" w:hAnsi="Arial" w:cs="Arial"/>
        </w:rPr>
        <w:t>a)</w:t>
      </w:r>
    </w:p>
    <w:p w14:paraId="64748575" w14:textId="6530B4D7" w:rsidR="00744D10" w:rsidRPr="00744D10" w:rsidRDefault="00744D10">
      <w:pPr>
        <w:rPr>
          <w:rFonts w:ascii="Arial" w:hAnsi="Arial" w:cs="Arial"/>
        </w:rPr>
      </w:pPr>
    </w:p>
    <w:p w14:paraId="1896860F" w14:textId="61A19AC7" w:rsidR="00744D10" w:rsidRPr="00744D10" w:rsidRDefault="00744D10">
      <w:pPr>
        <w:rPr>
          <w:rFonts w:ascii="Arial" w:hAnsi="Arial" w:cs="Arial"/>
        </w:rPr>
      </w:pPr>
    </w:p>
    <w:p w14:paraId="0FBBC061" w14:textId="3F9F7E42" w:rsidR="00744D10" w:rsidRPr="00744D10" w:rsidRDefault="00744D10">
      <w:pPr>
        <w:rPr>
          <w:rFonts w:ascii="Arial" w:hAnsi="Arial" w:cs="Arial"/>
        </w:rPr>
      </w:pPr>
    </w:p>
    <w:p w14:paraId="64BB75CD" w14:textId="77777777" w:rsidR="00744D10" w:rsidRPr="00744D10" w:rsidRDefault="00744D10">
      <w:pPr>
        <w:rPr>
          <w:rFonts w:ascii="Arial" w:hAnsi="Arial" w:cs="Arial"/>
        </w:rPr>
      </w:pPr>
    </w:p>
    <w:p w14:paraId="34F3D79A" w14:textId="09A30EEF" w:rsidR="00744D10" w:rsidRPr="00744D10" w:rsidRDefault="00744D10">
      <w:pPr>
        <w:rPr>
          <w:rFonts w:ascii="Arial" w:hAnsi="Arial" w:cs="Arial"/>
        </w:rPr>
      </w:pPr>
    </w:p>
    <w:p w14:paraId="4F808E16" w14:textId="18032CFD" w:rsidR="00744D10" w:rsidRDefault="00744D10">
      <w:pPr>
        <w:rPr>
          <w:rFonts w:ascii="Arial" w:hAnsi="Arial" w:cs="Arial"/>
        </w:rPr>
      </w:pPr>
    </w:p>
    <w:p w14:paraId="4CE1A393" w14:textId="074D2B0D" w:rsidR="00744D10" w:rsidRDefault="00744D10">
      <w:pPr>
        <w:rPr>
          <w:rFonts w:ascii="Arial" w:hAnsi="Arial" w:cs="Arial"/>
        </w:rPr>
      </w:pPr>
    </w:p>
    <w:p w14:paraId="367953BC" w14:textId="77777777" w:rsidR="00744D10" w:rsidRPr="00744D10" w:rsidRDefault="00744D10">
      <w:pPr>
        <w:rPr>
          <w:rFonts w:ascii="Arial" w:hAnsi="Arial" w:cs="Arial"/>
        </w:rPr>
      </w:pPr>
    </w:p>
    <w:p w14:paraId="1D562028" w14:textId="0C1C560E" w:rsidR="00744D10" w:rsidRPr="00744D10" w:rsidRDefault="00744D10">
      <w:pPr>
        <w:rPr>
          <w:rFonts w:ascii="Arial" w:hAnsi="Arial" w:cs="Arial"/>
        </w:rPr>
      </w:pPr>
    </w:p>
    <w:p w14:paraId="361E216A" w14:textId="389D3A50" w:rsidR="00744D10" w:rsidRDefault="00744D10">
      <w:pPr>
        <w:rPr>
          <w:rFonts w:ascii="Arial" w:hAnsi="Arial" w:cs="Arial"/>
        </w:rPr>
      </w:pPr>
      <w:r w:rsidRPr="00744D10">
        <w:rPr>
          <w:rFonts w:ascii="Arial" w:hAnsi="Arial" w:cs="Arial"/>
        </w:rPr>
        <w:t>b)</w:t>
      </w:r>
      <w:bookmarkEnd w:id="0"/>
    </w:p>
    <w:p w14:paraId="02D2D14E" w14:textId="6CB44053" w:rsidR="00696993" w:rsidRDefault="00696993">
      <w:pPr>
        <w:rPr>
          <w:rFonts w:ascii="Arial" w:hAnsi="Arial" w:cs="Arial"/>
        </w:rPr>
      </w:pPr>
    </w:p>
    <w:p w14:paraId="5A14A9B0" w14:textId="65BEA751" w:rsidR="00696993" w:rsidRDefault="00696993">
      <w:pPr>
        <w:rPr>
          <w:rFonts w:ascii="Arial" w:hAnsi="Arial" w:cs="Arial"/>
        </w:rPr>
      </w:pPr>
    </w:p>
    <w:p w14:paraId="5E25BB38" w14:textId="688C49A7" w:rsidR="00696993" w:rsidRDefault="00696993">
      <w:pPr>
        <w:rPr>
          <w:rFonts w:ascii="Arial" w:hAnsi="Arial" w:cs="Arial"/>
        </w:rPr>
      </w:pPr>
    </w:p>
    <w:p w14:paraId="68F2849A" w14:textId="3AD5E83B" w:rsidR="00696993" w:rsidRDefault="00696993">
      <w:pPr>
        <w:rPr>
          <w:rFonts w:ascii="Arial" w:hAnsi="Arial" w:cs="Arial"/>
        </w:rPr>
      </w:pPr>
    </w:p>
    <w:p w14:paraId="3B3AE292" w14:textId="5D12CB49" w:rsidR="00696993" w:rsidRDefault="00696993">
      <w:pPr>
        <w:rPr>
          <w:rFonts w:ascii="Arial" w:hAnsi="Arial" w:cs="Arial"/>
        </w:rPr>
      </w:pPr>
    </w:p>
    <w:p w14:paraId="350D9DF7" w14:textId="6671DC87" w:rsidR="00696993" w:rsidRDefault="00696993">
      <w:pPr>
        <w:rPr>
          <w:rFonts w:ascii="Arial" w:hAnsi="Arial" w:cs="Arial"/>
        </w:rPr>
      </w:pPr>
    </w:p>
    <w:p w14:paraId="3926120B" w14:textId="048EF229" w:rsidR="00696993" w:rsidRDefault="00696993">
      <w:pPr>
        <w:rPr>
          <w:rFonts w:ascii="Arial" w:hAnsi="Arial" w:cs="Arial"/>
        </w:rPr>
      </w:pPr>
    </w:p>
    <w:p w14:paraId="7AECD147" w14:textId="6008A5F9" w:rsidR="00696993" w:rsidRPr="00744D10" w:rsidRDefault="00696993">
      <w:pPr>
        <w:rPr>
          <w:rFonts w:ascii="Arial" w:hAnsi="Arial" w:cs="Arial"/>
        </w:rPr>
      </w:pPr>
      <w:r>
        <w:rPr>
          <w:rFonts w:ascii="Arial" w:hAnsi="Arial" w:cs="Arial"/>
        </w:rPr>
        <w:t>3) How do you think you did in Midterm #1? What changes will you make to improve your results?</w:t>
      </w:r>
    </w:p>
    <w:sectPr w:rsidR="00696993" w:rsidRPr="00744D1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1377"/>
    <w:rsid w:val="00120086"/>
    <w:rsid w:val="00217FC9"/>
    <w:rsid w:val="00696993"/>
    <w:rsid w:val="00744D10"/>
    <w:rsid w:val="00863A4B"/>
    <w:rsid w:val="00A579B4"/>
    <w:rsid w:val="00AC15E1"/>
    <w:rsid w:val="00D051A2"/>
    <w:rsid w:val="00ED1377"/>
    <w:rsid w:val="00F96E56"/>
    <w:rsid w:val="00F977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A947C3"/>
  <w15:chartTrackingRefBased/>
  <w15:docId w15:val="{B82A6668-C812-4F33-A112-6BE62A9442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3A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emf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29</Words>
  <Characters>639</Characters>
  <Application>Microsoft Office Word</Application>
  <DocSecurity>0</DocSecurity>
  <Lines>12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Chan</dc:creator>
  <cp:keywords/>
  <dc:description/>
  <cp:lastModifiedBy>Jeff Chan</cp:lastModifiedBy>
  <cp:revision>2</cp:revision>
  <dcterms:created xsi:type="dcterms:W3CDTF">2023-03-05T16:24:00Z</dcterms:created>
  <dcterms:modified xsi:type="dcterms:W3CDTF">2023-03-05T16:24:00Z</dcterms:modified>
</cp:coreProperties>
</file>